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3252" w:rsidRPr="00DB5656" w:rsidRDefault="00313252" w:rsidP="00313252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313252" w:rsidRPr="00DB5656" w:rsidRDefault="00313252" w:rsidP="00313252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313252" w:rsidRPr="00DB5656" w:rsidRDefault="00313252" w:rsidP="00313252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13252" w:rsidRPr="00DB5656" w:rsidRDefault="00313252" w:rsidP="00313252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4818" r:id="rId9"/>
        </w:object>
      </w:r>
    </w:p>
    <w:p w:rsidR="00313252" w:rsidRPr="00DB5656" w:rsidRDefault="00313252" w:rsidP="00794B7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313252" w:rsidRPr="00DB5656" w:rsidRDefault="00313252" w:rsidP="00794B7C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313252" w:rsidRPr="00DB5656" w:rsidRDefault="00313252" w:rsidP="00794B7C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13252" w:rsidRPr="00DB5656" w:rsidRDefault="00313252" w:rsidP="0031325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13252" w:rsidRPr="00DB5656" w:rsidRDefault="00313252" w:rsidP="0031325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13252" w:rsidRPr="00DB5656" w:rsidRDefault="00313252" w:rsidP="00794B7C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313252" w:rsidRPr="00DB5656" w:rsidRDefault="00313252" w:rsidP="00313252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313252" w:rsidRPr="00DB5656" w:rsidRDefault="00313252" w:rsidP="0031325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313252" w:rsidRPr="00DB5656" w:rsidRDefault="00313252" w:rsidP="00794B7C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313252" w:rsidRPr="00DB5656" w:rsidRDefault="00313252" w:rsidP="0031325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313252" w:rsidRPr="00DB5656" w:rsidRDefault="00313252" w:rsidP="0031325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13252" w:rsidRPr="00DB5656" w:rsidRDefault="00313252" w:rsidP="00794B7C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313252" w:rsidRPr="00DB5656" w:rsidRDefault="00313252" w:rsidP="00794B7C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13252" w:rsidRPr="00DB5656" w:rsidRDefault="00313252" w:rsidP="0031325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13252" w:rsidRPr="00DB5656" w:rsidRDefault="00313252" w:rsidP="0031325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13252" w:rsidRPr="00DB5656" w:rsidRDefault="00313252" w:rsidP="00794B7C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313252" w:rsidRPr="00DB5656" w:rsidRDefault="00313252" w:rsidP="0031325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313252" w:rsidRPr="00DB5656" w:rsidRDefault="00313252" w:rsidP="0031325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313252" w:rsidRPr="00DB5656" w:rsidRDefault="00313252" w:rsidP="00794B7C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313252" w:rsidRPr="00DB5656" w:rsidRDefault="00313252" w:rsidP="0031325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13252" w:rsidRPr="00DB5656" w:rsidRDefault="00313252" w:rsidP="0031325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313252" w:rsidRPr="00DB5656" w:rsidRDefault="001A4926" w:rsidP="0031325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313252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313252" w:rsidRPr="00DB5656" w:rsidRDefault="00313252" w:rsidP="0031325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3252" w:rsidRPr="00DB5656" w:rsidRDefault="00313252" w:rsidP="0031325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313252" w:rsidRPr="00DB5656" w:rsidRDefault="00313252" w:rsidP="0031325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313252" w:rsidRPr="00DB5656" w:rsidRDefault="00313252" w:rsidP="0031325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313252" w:rsidRPr="00DB5656" w:rsidRDefault="00313252" w:rsidP="0031325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13252" w:rsidRPr="00DB5656" w:rsidRDefault="00313252" w:rsidP="0031325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313252" w:rsidRPr="00DB5656" w:rsidRDefault="00313252" w:rsidP="0031325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313252" w:rsidRPr="00DB5656" w:rsidRDefault="00313252" w:rsidP="00794B7C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4819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313252" w:rsidRPr="00DB5656" w:rsidRDefault="00313252" w:rsidP="00794B7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13252" w:rsidRPr="00DB5656" w:rsidRDefault="00313252" w:rsidP="00794B7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13252" w:rsidRPr="00DB5656" w:rsidRDefault="00313252" w:rsidP="00794B7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13252" w:rsidRPr="00DB5656" w:rsidRDefault="00313252" w:rsidP="00794B7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13252" w:rsidRPr="00DB5656" w:rsidRDefault="00313252" w:rsidP="00794B7C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13252" w:rsidRPr="00DB5656" w:rsidRDefault="00313252" w:rsidP="00794B7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313252" w:rsidRPr="00DB5656" w:rsidRDefault="00313252" w:rsidP="00794B7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313252" w:rsidRPr="00DB5656" w:rsidRDefault="00313252" w:rsidP="0031325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13252" w:rsidRPr="00DB5656" w:rsidRDefault="00313252" w:rsidP="0031325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13252" w:rsidRPr="00DB5656" w:rsidRDefault="00313252" w:rsidP="0031325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313252" w:rsidRPr="00DB5656" w:rsidRDefault="00313252" w:rsidP="00794B7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313252" w:rsidRPr="00DB5656" w:rsidRDefault="00313252" w:rsidP="00794B7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313252" w:rsidRPr="00DB5656" w:rsidRDefault="00313252" w:rsidP="00794B7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313252" w:rsidRPr="00DB5656" w:rsidRDefault="00313252" w:rsidP="00794B7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313252" w:rsidRPr="00DB5656" w:rsidRDefault="00313252" w:rsidP="00313252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3252" w:rsidRPr="00DB5656" w:rsidRDefault="00313252" w:rsidP="00794B7C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313252" w:rsidRPr="00DB5656" w:rsidRDefault="00313252" w:rsidP="00313252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313252" w:rsidRPr="00DB5656" w:rsidRDefault="00313252" w:rsidP="00794B7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313252" w:rsidRPr="00DB5656" w:rsidRDefault="00313252" w:rsidP="00313252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313252" w:rsidRPr="00DB5656" w:rsidRDefault="00313252" w:rsidP="00313252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313252" w:rsidRPr="00DB5656" w:rsidRDefault="00313252" w:rsidP="00794B7C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313252" w:rsidRPr="00DB5656" w:rsidTr="00794B7C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313252" w:rsidRPr="00DB5656" w:rsidTr="00794B7C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13252" w:rsidRPr="00DB5656" w:rsidTr="00794B7C">
        <w:trPr>
          <w:trHeight w:val="340"/>
          <w:jc w:val="center"/>
        </w:trPr>
        <w:tc>
          <w:tcPr>
            <w:tcW w:w="79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13252" w:rsidRPr="00DB5656" w:rsidTr="00794B7C">
        <w:trPr>
          <w:trHeight w:val="340"/>
          <w:jc w:val="center"/>
        </w:trPr>
        <w:tc>
          <w:tcPr>
            <w:tcW w:w="79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13252" w:rsidRPr="00DB5656" w:rsidTr="00794B7C">
        <w:trPr>
          <w:trHeight w:val="340"/>
          <w:jc w:val="center"/>
        </w:trPr>
        <w:tc>
          <w:tcPr>
            <w:tcW w:w="79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13252" w:rsidRPr="00DB5656" w:rsidTr="00794B7C">
        <w:trPr>
          <w:trHeight w:val="340"/>
          <w:jc w:val="center"/>
        </w:trPr>
        <w:tc>
          <w:tcPr>
            <w:tcW w:w="79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13252" w:rsidRPr="00DB5656" w:rsidTr="00794B7C">
        <w:trPr>
          <w:trHeight w:val="340"/>
          <w:jc w:val="center"/>
        </w:trPr>
        <w:tc>
          <w:tcPr>
            <w:tcW w:w="79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13252" w:rsidRPr="00DB5656" w:rsidTr="00794B7C">
        <w:trPr>
          <w:trHeight w:val="340"/>
          <w:jc w:val="center"/>
        </w:trPr>
        <w:tc>
          <w:tcPr>
            <w:tcW w:w="79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13252" w:rsidRPr="00DB5656" w:rsidRDefault="0031325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313252" w:rsidRPr="00DB5656" w:rsidRDefault="00313252" w:rsidP="00794B7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13252" w:rsidRPr="00DB5656" w:rsidRDefault="00313252" w:rsidP="00794B7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313252" w:rsidRPr="00DB5656" w:rsidRDefault="00313252" w:rsidP="0031325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313252" w:rsidRPr="00DB5656" w:rsidRDefault="00313252" w:rsidP="00794B7C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313252" w:rsidRPr="00DB5656" w:rsidRDefault="00313252" w:rsidP="00794B7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313252" w:rsidRPr="00DB5656" w:rsidRDefault="00313252" w:rsidP="00794B7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794B7C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794B7C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313252" w:rsidRPr="00DB5656" w:rsidRDefault="00313252" w:rsidP="00794B7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313252" w:rsidRPr="00DB5656" w:rsidRDefault="00313252" w:rsidP="00794B7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313252" w:rsidRPr="00DB5656" w:rsidRDefault="00313252" w:rsidP="00794B7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313252" w:rsidRPr="00DB5656" w:rsidRDefault="00313252" w:rsidP="00794B7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313252" w:rsidRPr="00DB5656" w:rsidRDefault="00313252" w:rsidP="00794B7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313252" w:rsidRPr="00DB5656" w:rsidRDefault="00313252" w:rsidP="00794B7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313252" w:rsidRPr="00DB5656" w:rsidRDefault="00313252" w:rsidP="00794B7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313252" w:rsidRPr="00DB5656" w:rsidRDefault="00313252" w:rsidP="00794B7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313252" w:rsidRPr="00DB5656" w:rsidRDefault="00313252" w:rsidP="00794B7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313252" w:rsidRDefault="00313252" w:rsidP="001A492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313252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01F55" w:rsidRDefault="00F01F55">
      <w:r>
        <w:separator/>
      </w:r>
    </w:p>
  </w:endnote>
  <w:endnote w:type="continuationSeparator" w:id="1">
    <w:p w:rsidR="00F01F55" w:rsidRDefault="00F01F5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2C43" w:rsidRDefault="00832C43" w:rsidP="00832C43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832C43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832C43" w:rsidRPr="001D5E8F" w:rsidRDefault="00262C75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832C43" w:rsidRPr="001D5E8F" w:rsidRDefault="001A4926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832C43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94B7C" w:rsidRPr="00794B7C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832C43" w:rsidRPr="00D170FE" w:rsidRDefault="00832C43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832C43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外科</w:t>
          </w:r>
        </w:p>
      </w:tc>
    </w:tr>
  </w:tbl>
  <w:p w:rsidR="00C23102" w:rsidRPr="00832C43" w:rsidRDefault="00C23102" w:rsidP="00832C43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2C43" w:rsidRDefault="00832C43" w:rsidP="00832C43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832C43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832C43" w:rsidRPr="001D5E8F" w:rsidRDefault="00262C75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832C43" w:rsidRPr="001D5E8F" w:rsidRDefault="001A4926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832C43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94B7C" w:rsidRPr="00794B7C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832C43" w:rsidRPr="00D170FE" w:rsidRDefault="00832C43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832C43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外科</w:t>
          </w:r>
        </w:p>
      </w:tc>
    </w:tr>
  </w:tbl>
  <w:p w:rsidR="00C23102" w:rsidRPr="00832C43" w:rsidRDefault="00C23102" w:rsidP="00832C43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253C" w:rsidRPr="00BB5218" w:rsidRDefault="00B97A60" w:rsidP="005A253C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DC3BF9" w:rsidRPr="005A253C">
      <w:rPr>
        <w:rFonts w:hint="eastAsia"/>
        <w:lang w:eastAsia="zh-CN"/>
      </w:rPr>
      <w:t>外科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3F1AB1">
      <w:rPr>
        <w:rFonts w:ascii="Calibri" w:hAnsi="Calibri" w:cs="Calibri" w:hint="eastAsia"/>
        <w:bCs/>
        <w:snapToGrid w:val="0"/>
        <w:lang w:eastAsia="zh-CN"/>
      </w:rPr>
      <w:t>2</w:t>
    </w:r>
    <w:r w:rsidR="00262C75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262C75" w:rsidRPr="00775E6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262C75" w:rsidRPr="00775E6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01F55" w:rsidRDefault="00F01F55">
      <w:r>
        <w:separator/>
      </w:r>
    </w:p>
  </w:footnote>
  <w:footnote w:type="continuationSeparator" w:id="1">
    <w:p w:rsidR="00F01F55" w:rsidRDefault="00F01F5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1A4926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1A4926" w:rsidP="00BA49E8">
    <w:pPr>
      <w:ind w:right="1560"/>
      <w:rPr>
        <w:caps/>
        <w:color w:val="31849B" w:themeColor="accent5" w:themeShade="BF"/>
        <w:lang w:eastAsia="zh-CN"/>
      </w:rPr>
    </w:pPr>
    <w:r w:rsidRPr="001A4926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294E92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B72BA3">
      <w:rPr>
        <w:rFonts w:asciiTheme="minorHAnsi" w:hAnsiTheme="minorHAnsi"/>
        <w:b/>
        <w:bCs/>
        <w:noProof/>
        <w:sz w:val="18"/>
        <w:szCs w:val="18"/>
      </w:rPr>
      <w:t>Hans Journal of Surgery</w:t>
    </w:r>
    <w:r w:rsidRPr="00B72BA3">
      <w:rPr>
        <w:rFonts w:asciiTheme="minorHAnsi" w:hAnsiTheme="minorHAnsi"/>
        <w:sz w:val="18"/>
        <w:szCs w:val="18"/>
      </w:rPr>
      <w:t xml:space="preserve"> </w:t>
    </w:r>
    <w:r>
      <w:rPr>
        <w:rFonts w:hint="eastAsia"/>
        <w:b/>
        <w:sz w:val="18"/>
        <w:szCs w:val="18"/>
      </w:rPr>
      <w:t>外科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3F1AB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262C7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3F1AB1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262C75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1A4926">
      <w:rPr>
        <w:rFonts w:asciiTheme="minorHAnsi" w:hAnsiTheme="minorHAnsi"/>
        <w:sz w:val="18"/>
        <w:szCs w:val="18"/>
      </w:rPr>
      <w:fldChar w:fldCharType="begin"/>
    </w:r>
    <w:r w:rsidR="00234A84">
      <w:rPr>
        <w:rFonts w:asciiTheme="minorHAnsi" w:hAnsiTheme="minorHAnsi"/>
        <w:sz w:val="18"/>
        <w:szCs w:val="18"/>
      </w:rPr>
      <w:instrText xml:space="preserve"> HYPERLINK "</w:instrText>
    </w:r>
    <w:r w:rsidR="00234A84" w:rsidRPr="00234A84">
      <w:rPr>
        <w:rFonts w:asciiTheme="minorHAnsi" w:hAnsiTheme="minorHAnsi"/>
        <w:sz w:val="18"/>
        <w:szCs w:val="18"/>
      </w:rPr>
      <w:instrText>http</w:instrText>
    </w:r>
    <w:r w:rsidR="00234A84" w:rsidRPr="00234A84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234A84" w:rsidRPr="00234A84">
      <w:rPr>
        <w:rFonts w:asciiTheme="minorHAnsi" w:hAnsiTheme="minorHAnsi"/>
        <w:sz w:val="18"/>
        <w:szCs w:val="18"/>
      </w:rPr>
      <w:instrText>://www.hanspub.org/journal/</w:instrText>
    </w:r>
    <w:r w:rsidR="00234A84" w:rsidRPr="00234A84">
      <w:rPr>
        <w:rFonts w:asciiTheme="minorHAnsi" w:hAnsiTheme="minorHAnsi"/>
        <w:sz w:val="18"/>
        <w:szCs w:val="18"/>
        <w:lang w:eastAsia="zh-CN"/>
      </w:rPr>
      <w:instrText>hjs</w:instrText>
    </w:r>
    <w:r w:rsidR="00234A84">
      <w:rPr>
        <w:rFonts w:asciiTheme="minorHAnsi" w:hAnsiTheme="minorHAnsi"/>
        <w:sz w:val="18"/>
        <w:szCs w:val="18"/>
      </w:rPr>
      <w:instrText xml:space="preserve">" </w:instrText>
    </w:r>
    <w:r w:rsidR="001A4926">
      <w:rPr>
        <w:rFonts w:asciiTheme="minorHAnsi" w:hAnsiTheme="minorHAnsi"/>
        <w:sz w:val="18"/>
        <w:szCs w:val="18"/>
      </w:rPr>
      <w:fldChar w:fldCharType="separate"/>
    </w:r>
    <w:r w:rsidR="00234A84" w:rsidRPr="00901465">
      <w:rPr>
        <w:rStyle w:val="a3"/>
        <w:rFonts w:asciiTheme="minorHAnsi" w:hAnsiTheme="minorHAnsi"/>
        <w:sz w:val="18"/>
        <w:szCs w:val="18"/>
      </w:rPr>
      <w:t>http</w:t>
    </w:r>
    <w:r w:rsidR="00234A84" w:rsidRPr="009014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234A84" w:rsidRPr="009014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234A84" w:rsidRPr="00901465">
      <w:rPr>
        <w:rStyle w:val="a3"/>
        <w:rFonts w:asciiTheme="minorHAnsi" w:hAnsiTheme="minorHAnsi"/>
        <w:sz w:val="18"/>
        <w:szCs w:val="18"/>
        <w:lang w:eastAsia="zh-CN"/>
      </w:rPr>
      <w:t>hjs</w:t>
    </w:r>
    <w:r w:rsidR="001A4926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1A4926" w:rsidP="00794B7C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262C75" w:rsidRPr="001110B0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hj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27E7F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2CA1"/>
    <w:rsid w:val="00064399"/>
    <w:rsid w:val="00064C8E"/>
    <w:rsid w:val="00064E33"/>
    <w:rsid w:val="000650DB"/>
    <w:rsid w:val="0006595F"/>
    <w:rsid w:val="00066D7D"/>
    <w:rsid w:val="000679A0"/>
    <w:rsid w:val="00070C5E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0F85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6117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1DC2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22F6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473A"/>
    <w:rsid w:val="0014727F"/>
    <w:rsid w:val="0014728D"/>
    <w:rsid w:val="0014793D"/>
    <w:rsid w:val="00150EE8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4926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00C5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1136"/>
    <w:rsid w:val="00203302"/>
    <w:rsid w:val="00204428"/>
    <w:rsid w:val="0020609F"/>
    <w:rsid w:val="00210493"/>
    <w:rsid w:val="00210E92"/>
    <w:rsid w:val="002128E4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4A84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2C75"/>
    <w:rsid w:val="0026315A"/>
    <w:rsid w:val="002649D1"/>
    <w:rsid w:val="002666B2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24D8"/>
    <w:rsid w:val="002A38FF"/>
    <w:rsid w:val="002A3BCF"/>
    <w:rsid w:val="002A5B3C"/>
    <w:rsid w:val="002A61BD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2DE2"/>
    <w:rsid w:val="00313252"/>
    <w:rsid w:val="003136BB"/>
    <w:rsid w:val="003158F9"/>
    <w:rsid w:val="00315B31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223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4241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12CC"/>
    <w:rsid w:val="003B18F9"/>
    <w:rsid w:val="003B34DB"/>
    <w:rsid w:val="003B77C1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1AB1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1F7A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45D9"/>
    <w:rsid w:val="004A5005"/>
    <w:rsid w:val="004A5092"/>
    <w:rsid w:val="004A6A9D"/>
    <w:rsid w:val="004B04BD"/>
    <w:rsid w:val="004B0746"/>
    <w:rsid w:val="004B1B53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CA0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3E6F"/>
    <w:rsid w:val="005D43B9"/>
    <w:rsid w:val="005D63FD"/>
    <w:rsid w:val="005E085D"/>
    <w:rsid w:val="005E16F3"/>
    <w:rsid w:val="005E2C1A"/>
    <w:rsid w:val="005E38D2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3E2D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6F8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41"/>
    <w:rsid w:val="006F2FC2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28A4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4AC7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4B7C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C43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6A77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55C2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4A90"/>
    <w:rsid w:val="008E5CBA"/>
    <w:rsid w:val="008E6610"/>
    <w:rsid w:val="008E798D"/>
    <w:rsid w:val="008E7A97"/>
    <w:rsid w:val="008E7EEA"/>
    <w:rsid w:val="008F05EF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56C"/>
    <w:rsid w:val="009031B9"/>
    <w:rsid w:val="009046D5"/>
    <w:rsid w:val="009069CF"/>
    <w:rsid w:val="009127DF"/>
    <w:rsid w:val="00912A9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5A5A"/>
    <w:rsid w:val="009265C2"/>
    <w:rsid w:val="00932C9F"/>
    <w:rsid w:val="0093541A"/>
    <w:rsid w:val="00940D77"/>
    <w:rsid w:val="009426D6"/>
    <w:rsid w:val="0094606E"/>
    <w:rsid w:val="0094643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336B"/>
    <w:rsid w:val="009753B2"/>
    <w:rsid w:val="0097648D"/>
    <w:rsid w:val="00977AC3"/>
    <w:rsid w:val="00980331"/>
    <w:rsid w:val="009805A9"/>
    <w:rsid w:val="009813C7"/>
    <w:rsid w:val="0098152B"/>
    <w:rsid w:val="009839C9"/>
    <w:rsid w:val="0098455F"/>
    <w:rsid w:val="00986364"/>
    <w:rsid w:val="00990CA3"/>
    <w:rsid w:val="00990DF6"/>
    <w:rsid w:val="00990ED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D7E31"/>
    <w:rsid w:val="009E0385"/>
    <w:rsid w:val="009E0ACA"/>
    <w:rsid w:val="009E22C4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3609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C7FC5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5CFC"/>
    <w:rsid w:val="00B0602B"/>
    <w:rsid w:val="00B0606F"/>
    <w:rsid w:val="00B07248"/>
    <w:rsid w:val="00B074CA"/>
    <w:rsid w:val="00B07539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3FA8"/>
    <w:rsid w:val="00B44BD3"/>
    <w:rsid w:val="00B4531E"/>
    <w:rsid w:val="00B4634E"/>
    <w:rsid w:val="00B4691F"/>
    <w:rsid w:val="00B5001C"/>
    <w:rsid w:val="00B5055B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6A72"/>
    <w:rsid w:val="00C47831"/>
    <w:rsid w:val="00C47C5C"/>
    <w:rsid w:val="00C504D9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080C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9AA"/>
    <w:rsid w:val="00CB4F2F"/>
    <w:rsid w:val="00CB6F19"/>
    <w:rsid w:val="00CB76EB"/>
    <w:rsid w:val="00CC2286"/>
    <w:rsid w:val="00CC56B5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87B13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1131"/>
    <w:rsid w:val="00E12354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4EBA"/>
    <w:rsid w:val="00E350B4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57E80"/>
    <w:rsid w:val="00E60807"/>
    <w:rsid w:val="00E60A8D"/>
    <w:rsid w:val="00E62C9A"/>
    <w:rsid w:val="00E63D8D"/>
    <w:rsid w:val="00E655CC"/>
    <w:rsid w:val="00E662D0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59C"/>
    <w:rsid w:val="00EB174B"/>
    <w:rsid w:val="00EB1FC9"/>
    <w:rsid w:val="00EB2ECB"/>
    <w:rsid w:val="00EB3F78"/>
    <w:rsid w:val="00EB40EC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1F55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47E7"/>
    <w:rsid w:val="00F2626D"/>
    <w:rsid w:val="00F269AD"/>
    <w:rsid w:val="00F27728"/>
    <w:rsid w:val="00F27927"/>
    <w:rsid w:val="00F302FD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CA8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hj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CD6459-A08B-40EC-93A8-1336AC178D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64</cp:revision>
  <cp:lastPrinted>2013-11-05T03:48:00Z</cp:lastPrinted>
  <dcterms:created xsi:type="dcterms:W3CDTF">2016-08-11T02:17:00Z</dcterms:created>
  <dcterms:modified xsi:type="dcterms:W3CDTF">2023-11-24T06:27:00Z</dcterms:modified>
</cp:coreProperties>
</file>